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7DF7756" w14:textId="77777777" w:rsidR="002B0437" w:rsidRDefault="002B0437" w:rsidP="00213AAB">
      <w:pPr>
        <w:pStyle w:val="a3"/>
        <w:spacing w:before="0" w:beforeAutospacing="0" w:after="0" w:afterAutospacing="0"/>
        <w:jc w:val="center"/>
        <w:rPr>
          <w:color w:val="000000"/>
          <w:sz w:val="28"/>
          <w:szCs w:val="27"/>
        </w:rPr>
      </w:pPr>
      <w:r w:rsidRPr="002B0437">
        <w:rPr>
          <w:color w:val="000000"/>
          <w:sz w:val="28"/>
          <w:szCs w:val="27"/>
        </w:rPr>
        <w:t>Санкт-Петербургский национальный исследовательский университет информационных технологий, механики и оптики</w:t>
      </w:r>
    </w:p>
    <w:p w14:paraId="0EC14354" w14:textId="1EE3E546" w:rsidR="00213AAB" w:rsidRPr="00063288" w:rsidRDefault="00213AAB" w:rsidP="00213AAB">
      <w:pPr>
        <w:pStyle w:val="a3"/>
        <w:spacing w:before="0" w:beforeAutospacing="0" w:after="0" w:afterAutospacing="0"/>
        <w:jc w:val="center"/>
        <w:rPr>
          <w:color w:val="000000"/>
          <w:sz w:val="28"/>
          <w:szCs w:val="27"/>
        </w:rPr>
      </w:pPr>
      <w:r w:rsidRPr="00063288">
        <w:rPr>
          <w:color w:val="000000"/>
          <w:sz w:val="28"/>
          <w:szCs w:val="27"/>
        </w:rPr>
        <w:t>—</w:t>
      </w:r>
    </w:p>
    <w:p w14:paraId="4DF33CEF" w14:textId="77777777" w:rsidR="002B0437" w:rsidRDefault="002B0437" w:rsidP="00213AAB">
      <w:pPr>
        <w:pStyle w:val="a3"/>
        <w:spacing w:before="0" w:beforeAutospacing="0" w:after="0" w:afterAutospacing="0"/>
        <w:jc w:val="center"/>
        <w:rPr>
          <w:color w:val="000000"/>
          <w:sz w:val="28"/>
          <w:szCs w:val="27"/>
        </w:rPr>
      </w:pPr>
      <w:r w:rsidRPr="002B0437">
        <w:rPr>
          <w:color w:val="000000"/>
          <w:sz w:val="28"/>
          <w:szCs w:val="27"/>
        </w:rPr>
        <w:t>Мегафакультет трансляционных информационных технологий</w:t>
      </w:r>
    </w:p>
    <w:p w14:paraId="770DCF31" w14:textId="07757000" w:rsidR="00213AAB" w:rsidRDefault="002B0437" w:rsidP="002B0437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  <w:r w:rsidRPr="002B0437">
        <w:rPr>
          <w:b/>
          <w:color w:val="000000"/>
          <w:sz w:val="28"/>
          <w:szCs w:val="27"/>
        </w:rPr>
        <w:t>Институт дизайна и урбанистики</w:t>
      </w:r>
    </w:p>
    <w:p w14:paraId="67D27473" w14:textId="77777777" w:rsidR="00213AAB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</w:p>
    <w:p w14:paraId="0FCA3E1E" w14:textId="77777777" w:rsidR="00213AAB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</w:p>
    <w:p w14:paraId="5CBDAC4F" w14:textId="77777777" w:rsidR="00213AAB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</w:p>
    <w:p w14:paraId="7388415E" w14:textId="77777777" w:rsidR="00213AAB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</w:p>
    <w:p w14:paraId="4D4097DA" w14:textId="77777777" w:rsidR="00213AAB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</w:p>
    <w:p w14:paraId="420E64D4" w14:textId="77777777" w:rsidR="00213AAB" w:rsidRDefault="00213AAB" w:rsidP="00213AAB">
      <w:pPr>
        <w:pStyle w:val="a3"/>
        <w:spacing w:before="0" w:beforeAutospacing="0" w:after="0" w:afterAutospacing="0"/>
        <w:rPr>
          <w:b/>
          <w:color w:val="000000"/>
          <w:sz w:val="28"/>
          <w:szCs w:val="27"/>
        </w:rPr>
      </w:pPr>
    </w:p>
    <w:p w14:paraId="3D3F02AA" w14:textId="77777777" w:rsidR="00213AAB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</w:p>
    <w:p w14:paraId="355611F2" w14:textId="77777777" w:rsidR="00213AAB" w:rsidRPr="00063288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</w:p>
    <w:p w14:paraId="41FB30C1" w14:textId="08357516" w:rsidR="00213AAB" w:rsidRPr="007E321B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32"/>
          <w:szCs w:val="32"/>
        </w:rPr>
      </w:pPr>
      <w:r w:rsidRPr="00063288">
        <w:rPr>
          <w:b/>
          <w:color w:val="000000"/>
          <w:sz w:val="32"/>
          <w:szCs w:val="32"/>
        </w:rPr>
        <w:t>ОТЧЕТ</w:t>
      </w:r>
      <w:r>
        <w:rPr>
          <w:b/>
          <w:color w:val="000000"/>
          <w:sz w:val="32"/>
          <w:szCs w:val="32"/>
        </w:rPr>
        <w:t xml:space="preserve"> ПО </w:t>
      </w:r>
      <w:r w:rsidR="000A2078">
        <w:rPr>
          <w:b/>
          <w:color w:val="000000"/>
          <w:sz w:val="32"/>
          <w:szCs w:val="32"/>
        </w:rPr>
        <w:t>ЗАДАНИЮ</w:t>
      </w:r>
      <w:r>
        <w:rPr>
          <w:b/>
          <w:color w:val="000000"/>
          <w:sz w:val="32"/>
          <w:szCs w:val="32"/>
        </w:rPr>
        <w:t xml:space="preserve"> №</w:t>
      </w:r>
      <w:r w:rsidR="00B460CB">
        <w:rPr>
          <w:b/>
          <w:color w:val="000000"/>
          <w:sz w:val="32"/>
          <w:szCs w:val="32"/>
        </w:rPr>
        <w:t>5</w:t>
      </w:r>
    </w:p>
    <w:p w14:paraId="231EC303" w14:textId="77777777" w:rsidR="00213AAB" w:rsidRPr="00063288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32"/>
          <w:szCs w:val="32"/>
        </w:rPr>
      </w:pPr>
    </w:p>
    <w:p w14:paraId="6E2C1038" w14:textId="77777777" w:rsidR="00213AAB" w:rsidRDefault="00213AAB" w:rsidP="00213AAB">
      <w:pPr>
        <w:pStyle w:val="a3"/>
        <w:spacing w:before="0" w:beforeAutospacing="0" w:after="240" w:afterAutospacing="0"/>
        <w:jc w:val="center"/>
        <w:rPr>
          <w:color w:val="000000"/>
          <w:sz w:val="27"/>
          <w:szCs w:val="27"/>
        </w:rPr>
      </w:pPr>
    </w:p>
    <w:p w14:paraId="2B773526" w14:textId="6ACE2F51" w:rsidR="00213AAB" w:rsidRDefault="00213AAB" w:rsidP="00213AAB">
      <w:pPr>
        <w:pStyle w:val="a3"/>
        <w:spacing w:before="0" w:beforeAutospacing="0" w:after="240" w:afterAutospacing="0"/>
        <w:jc w:val="center"/>
        <w:rPr>
          <w:color w:val="000000"/>
          <w:sz w:val="27"/>
          <w:szCs w:val="27"/>
        </w:rPr>
      </w:pPr>
    </w:p>
    <w:p w14:paraId="02FA30F0" w14:textId="53341A10" w:rsidR="000A2078" w:rsidRDefault="000A2078" w:rsidP="00213AAB">
      <w:pPr>
        <w:pStyle w:val="a3"/>
        <w:spacing w:before="0" w:beforeAutospacing="0" w:after="240" w:afterAutospacing="0"/>
        <w:jc w:val="center"/>
        <w:rPr>
          <w:color w:val="000000"/>
          <w:sz w:val="27"/>
          <w:szCs w:val="27"/>
        </w:rPr>
      </w:pPr>
    </w:p>
    <w:p w14:paraId="10D8BE78" w14:textId="77777777" w:rsidR="000A2078" w:rsidRDefault="000A2078" w:rsidP="00213AAB">
      <w:pPr>
        <w:pStyle w:val="a3"/>
        <w:spacing w:before="0" w:beforeAutospacing="0" w:after="240" w:afterAutospacing="0"/>
        <w:jc w:val="center"/>
        <w:rPr>
          <w:color w:val="000000"/>
          <w:sz w:val="27"/>
          <w:szCs w:val="27"/>
        </w:rPr>
      </w:pPr>
    </w:p>
    <w:p w14:paraId="173EAF93" w14:textId="77777777" w:rsidR="00213AAB" w:rsidRPr="00063288" w:rsidRDefault="00213AAB" w:rsidP="00213AAB">
      <w:pPr>
        <w:pStyle w:val="a3"/>
        <w:spacing w:before="0" w:beforeAutospacing="0" w:after="240" w:afterAutospacing="0"/>
        <w:jc w:val="center"/>
        <w:rPr>
          <w:color w:val="000000"/>
          <w:sz w:val="28"/>
          <w:szCs w:val="28"/>
        </w:rPr>
      </w:pPr>
    </w:p>
    <w:p w14:paraId="5AE259CA" w14:textId="4026709F" w:rsidR="00213AAB" w:rsidRPr="00063288" w:rsidRDefault="00213AAB" w:rsidP="00213AAB">
      <w:pPr>
        <w:pStyle w:val="a3"/>
        <w:spacing w:before="0" w:beforeAutospacing="0" w:after="0" w:afterAutospacing="0"/>
        <w:rPr>
          <w:color w:val="000000"/>
          <w:sz w:val="28"/>
          <w:szCs w:val="28"/>
        </w:rPr>
      </w:pPr>
      <w:r w:rsidRPr="00063288">
        <w:rPr>
          <w:color w:val="000000"/>
          <w:sz w:val="28"/>
          <w:szCs w:val="28"/>
        </w:rPr>
        <w:t>Выполнил</w:t>
      </w:r>
    </w:p>
    <w:p w14:paraId="389B8DD9" w14:textId="398322E3" w:rsidR="00213AAB" w:rsidRPr="00AF26FE" w:rsidRDefault="00213AAB" w:rsidP="00213AAB">
      <w:pPr>
        <w:pStyle w:val="a3"/>
        <w:tabs>
          <w:tab w:val="left" w:pos="7371"/>
        </w:tabs>
        <w:spacing w:before="0" w:beforeAutospacing="0" w:after="240" w:afterAutospacing="0" w:line="360" w:lineRule="auto"/>
        <w:rPr>
          <w:color w:val="000000"/>
          <w:sz w:val="28"/>
          <w:szCs w:val="28"/>
        </w:rPr>
      </w:pPr>
      <w:r w:rsidRPr="00063288">
        <w:rPr>
          <w:color w:val="000000"/>
          <w:sz w:val="28"/>
          <w:szCs w:val="28"/>
        </w:rPr>
        <w:t>Студент</w:t>
      </w:r>
      <w:r>
        <w:rPr>
          <w:color w:val="000000"/>
          <w:sz w:val="28"/>
          <w:szCs w:val="28"/>
        </w:rPr>
        <w:t xml:space="preserve"> гр.</w:t>
      </w:r>
      <w:r w:rsidR="000A2078">
        <w:rPr>
          <w:color w:val="000000"/>
          <w:sz w:val="28"/>
          <w:szCs w:val="28"/>
        </w:rPr>
        <w:t xml:space="preserve"> </w:t>
      </w:r>
      <w:r w:rsidR="000A2078" w:rsidRPr="000A2078">
        <w:rPr>
          <w:b/>
          <w:color w:val="000000"/>
          <w:sz w:val="28"/>
          <w:szCs w:val="28"/>
          <w:lang w:val="en-US"/>
        </w:rPr>
        <w:t>C</w:t>
      </w:r>
      <w:r w:rsidR="000A2078" w:rsidRPr="000A2078">
        <w:rPr>
          <w:b/>
          <w:color w:val="000000"/>
          <w:sz w:val="28"/>
          <w:szCs w:val="28"/>
        </w:rPr>
        <w:t>4110</w:t>
      </w:r>
      <w:r>
        <w:rPr>
          <w:color w:val="000000"/>
          <w:sz w:val="28"/>
          <w:szCs w:val="28"/>
        </w:rPr>
        <w:tab/>
        <w:t>Егоров П.Н.</w:t>
      </w:r>
      <w:r>
        <w:rPr>
          <w:color w:val="000000"/>
          <w:sz w:val="28"/>
          <w:szCs w:val="28"/>
        </w:rPr>
        <w:br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br/>
      </w:r>
      <w:r>
        <w:rPr>
          <w:color w:val="000000"/>
          <w:sz w:val="28"/>
          <w:szCs w:val="28"/>
        </w:rPr>
        <w:tab/>
      </w:r>
    </w:p>
    <w:p w14:paraId="429D9426" w14:textId="1606BC38" w:rsidR="00213AAB" w:rsidRDefault="00213AAB" w:rsidP="000A2078">
      <w:pPr>
        <w:pStyle w:val="a3"/>
        <w:tabs>
          <w:tab w:val="left" w:pos="7371"/>
          <w:tab w:val="left" w:pos="7513"/>
        </w:tabs>
        <w:spacing w:before="0" w:beforeAutospacing="0" w:after="240" w:afterAutospacing="0"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реподаватель</w:t>
      </w:r>
      <w:r w:rsidR="000A2078">
        <w:rPr>
          <w:color w:val="000000"/>
          <w:sz w:val="28"/>
          <w:szCs w:val="28"/>
        </w:rPr>
        <w:tab/>
        <w:t>Леоненко</w:t>
      </w:r>
      <w:r>
        <w:rPr>
          <w:color w:val="000000"/>
          <w:sz w:val="28"/>
          <w:szCs w:val="28"/>
        </w:rPr>
        <w:t xml:space="preserve"> </w:t>
      </w:r>
      <w:r w:rsidR="000A2078">
        <w:rPr>
          <w:color w:val="000000"/>
          <w:sz w:val="28"/>
          <w:szCs w:val="28"/>
        </w:rPr>
        <w:t>В</w:t>
      </w:r>
      <w:r>
        <w:rPr>
          <w:color w:val="000000"/>
          <w:sz w:val="28"/>
          <w:szCs w:val="28"/>
        </w:rPr>
        <w:t>.</w:t>
      </w:r>
      <w:r w:rsidR="000A2078">
        <w:rPr>
          <w:color w:val="000000"/>
          <w:sz w:val="28"/>
          <w:szCs w:val="28"/>
        </w:rPr>
        <w:t>Н</w:t>
      </w:r>
      <w:r>
        <w:rPr>
          <w:color w:val="000000"/>
          <w:sz w:val="28"/>
          <w:szCs w:val="28"/>
        </w:rPr>
        <w:t>.</w:t>
      </w:r>
    </w:p>
    <w:p w14:paraId="3249593C" w14:textId="77777777" w:rsidR="00213AAB" w:rsidRDefault="00213AAB" w:rsidP="00213AAB">
      <w:pPr>
        <w:pStyle w:val="a3"/>
        <w:spacing w:before="0" w:beforeAutospacing="0" w:after="240" w:afterAutospacing="0" w:line="360" w:lineRule="auto"/>
        <w:jc w:val="right"/>
        <w:rPr>
          <w:color w:val="000000"/>
          <w:sz w:val="28"/>
          <w:szCs w:val="28"/>
        </w:rPr>
      </w:pPr>
    </w:p>
    <w:p w14:paraId="42F12E0F" w14:textId="77777777" w:rsidR="00213AAB" w:rsidRDefault="00213AAB" w:rsidP="00213AAB">
      <w:pPr>
        <w:pStyle w:val="a3"/>
        <w:spacing w:before="0" w:beforeAutospacing="0" w:after="240" w:afterAutospacing="0" w:line="360" w:lineRule="auto"/>
        <w:jc w:val="right"/>
        <w:rPr>
          <w:color w:val="000000"/>
          <w:sz w:val="28"/>
          <w:szCs w:val="28"/>
        </w:rPr>
      </w:pPr>
    </w:p>
    <w:p w14:paraId="3980D86E" w14:textId="77777777" w:rsidR="00213AAB" w:rsidRDefault="00213AAB" w:rsidP="00213AAB">
      <w:pPr>
        <w:pStyle w:val="a3"/>
        <w:spacing w:before="0" w:beforeAutospacing="0" w:after="240" w:afterAutospacing="0" w:line="360" w:lineRule="auto"/>
        <w:jc w:val="right"/>
        <w:rPr>
          <w:color w:val="000000"/>
          <w:sz w:val="28"/>
          <w:szCs w:val="28"/>
        </w:rPr>
      </w:pPr>
    </w:p>
    <w:p w14:paraId="1EFBCBC7" w14:textId="464DB5B9" w:rsidR="00213AAB" w:rsidRPr="00063288" w:rsidRDefault="00213AAB" w:rsidP="00213AAB">
      <w:pPr>
        <w:pStyle w:val="a3"/>
        <w:spacing w:before="0" w:beforeAutospacing="0" w:after="240" w:afterAutospacing="0" w:line="360" w:lineRule="auto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«___» __________ 201</w:t>
      </w:r>
      <w:r w:rsidR="002B0437">
        <w:rPr>
          <w:color w:val="000000"/>
          <w:sz w:val="28"/>
          <w:szCs w:val="28"/>
        </w:rPr>
        <w:t>9</w:t>
      </w:r>
      <w:r w:rsidRPr="00DA32DB">
        <w:rPr>
          <w:color w:val="000000"/>
          <w:sz w:val="28"/>
          <w:szCs w:val="28"/>
        </w:rPr>
        <w:t xml:space="preserve"> г.</w:t>
      </w:r>
    </w:p>
    <w:p w14:paraId="3CC566A3" w14:textId="77777777" w:rsidR="00213AAB" w:rsidRPr="00063288" w:rsidRDefault="00213AAB" w:rsidP="00213AAB">
      <w:pPr>
        <w:pStyle w:val="a3"/>
        <w:spacing w:before="240" w:beforeAutospacing="0" w:after="0" w:afterAutospacing="0"/>
        <w:jc w:val="center"/>
        <w:rPr>
          <w:color w:val="000000"/>
          <w:sz w:val="28"/>
          <w:szCs w:val="28"/>
        </w:rPr>
      </w:pPr>
      <w:r w:rsidRPr="00063288">
        <w:rPr>
          <w:color w:val="000000"/>
          <w:sz w:val="28"/>
          <w:szCs w:val="28"/>
        </w:rPr>
        <w:t>Санкт-Петербург</w:t>
      </w:r>
    </w:p>
    <w:p w14:paraId="7BFF50C8" w14:textId="6E056A14" w:rsidR="00213AAB" w:rsidRDefault="00213AAB" w:rsidP="00213AAB">
      <w:pPr>
        <w:pStyle w:val="a3"/>
        <w:spacing w:before="240" w:beforeAutospacing="0" w:after="0" w:afterAutospacing="0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01</w:t>
      </w:r>
      <w:r w:rsidR="002B0437">
        <w:rPr>
          <w:color w:val="000000"/>
          <w:sz w:val="28"/>
          <w:szCs w:val="28"/>
        </w:rPr>
        <w:t>9</w:t>
      </w:r>
    </w:p>
    <w:p w14:paraId="2BF04A94" w14:textId="0E2207E6" w:rsidR="000A2078" w:rsidRDefault="000A2078">
      <w:r>
        <w:br w:type="page"/>
      </w:r>
    </w:p>
    <w:p w14:paraId="50181680" w14:textId="2A9765BD" w:rsidR="00A70A14" w:rsidRDefault="00A70A14" w:rsidP="00A70A14">
      <w:pPr>
        <w:pStyle w:val="a3"/>
        <w:spacing w:after="0"/>
        <w:ind w:firstLine="851"/>
        <w:rPr>
          <w:b/>
          <w:sz w:val="28"/>
          <w:szCs w:val="28"/>
        </w:rPr>
      </w:pPr>
      <w:r w:rsidRPr="0089472E">
        <w:rPr>
          <w:b/>
          <w:sz w:val="28"/>
          <w:szCs w:val="28"/>
        </w:rPr>
        <w:lastRenderedPageBreak/>
        <w:t>Задание:</w:t>
      </w:r>
    </w:p>
    <w:p w14:paraId="7AE7DF82" w14:textId="77777777" w:rsidR="00C24025" w:rsidRPr="00C24025" w:rsidRDefault="00C24025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 w:rsidRPr="00C24025">
        <w:rPr>
          <w:sz w:val="28"/>
          <w:szCs w:val="28"/>
        </w:rPr>
        <w:t>1. Построить математическую модель и численно решить задачу:</w:t>
      </w:r>
    </w:p>
    <w:p w14:paraId="2C767D9B" w14:textId="77777777" w:rsidR="00C24025" w:rsidRPr="00C24025" w:rsidRDefault="00C24025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 w:rsidRPr="00C24025">
        <w:rPr>
          <w:sz w:val="28"/>
          <w:szCs w:val="28"/>
        </w:rPr>
        <w:t>Колония простейших растёт с постоянной удельной интенсивностью роста 0,7 на одну особь в день. Изначально колония состоит из двух особей. Найти размер колонии через шесть дней.</w:t>
      </w:r>
    </w:p>
    <w:p w14:paraId="77407A71" w14:textId="77777777" w:rsidR="00C24025" w:rsidRPr="00C24025" w:rsidRDefault="00C24025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 w:rsidRPr="00C24025">
        <w:rPr>
          <w:sz w:val="28"/>
          <w:szCs w:val="28"/>
        </w:rPr>
        <w:t xml:space="preserve">2. Формулировка задачи: </w:t>
      </w:r>
    </w:p>
    <w:p w14:paraId="7FA63184" w14:textId="77777777" w:rsidR="00C24025" w:rsidRPr="00C24025" w:rsidRDefault="00C24025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 w:rsidRPr="00C24025">
        <w:rPr>
          <w:sz w:val="28"/>
          <w:szCs w:val="28"/>
        </w:rPr>
        <w:t>Рассматривается популяция насекомых, биомасса которой измеряется в килограммах. Естественный прирост биомассы составляет 30% в год. Популяция также контролируется популяцией хищников, которая уничтожает 6 кг насекомых в год. (а) Найти модель, описывающую размер популяции P в любой момент времени t; (б) Определить численность популяции через 4 года, если начальная биомасса составляет 15 кг.</w:t>
      </w:r>
    </w:p>
    <w:p w14:paraId="25C68785" w14:textId="77777777" w:rsidR="00C24025" w:rsidRPr="00C24025" w:rsidRDefault="00C24025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 w:rsidRPr="00C24025">
        <w:rPr>
          <w:sz w:val="28"/>
          <w:szCs w:val="28"/>
        </w:rPr>
        <w:t>Построить математические модели для решения задачи в виде: (а) обыкновенного дифференциального уравнения; (б) разностного уравнения; (в) разностного уравнения с половинным шагом.</w:t>
      </w:r>
    </w:p>
    <w:p w14:paraId="5176707B" w14:textId="77777777" w:rsidR="00C24025" w:rsidRDefault="00C24025" w:rsidP="00C24025">
      <w:pPr>
        <w:pStyle w:val="a3"/>
        <w:spacing w:after="0"/>
        <w:ind w:firstLine="851"/>
        <w:jc w:val="both"/>
        <w:rPr>
          <w:b/>
          <w:sz w:val="28"/>
          <w:szCs w:val="28"/>
        </w:rPr>
      </w:pPr>
      <w:r w:rsidRPr="00C24025">
        <w:rPr>
          <w:sz w:val="28"/>
          <w:szCs w:val="28"/>
        </w:rPr>
        <w:t>Решить численно задачу, пользуясь указанными моделями. Отобразить полученные графики изменения численности популяции (всего три графика). Объяснить разницу между решениями.</w:t>
      </w:r>
    </w:p>
    <w:p w14:paraId="29BBF0DE" w14:textId="47C5F59A" w:rsidR="00000B75" w:rsidRDefault="00000B75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 w:rsidRPr="0089472E">
        <w:rPr>
          <w:b/>
          <w:sz w:val="28"/>
          <w:szCs w:val="28"/>
        </w:rPr>
        <w:t>Выполнение</w:t>
      </w:r>
      <w:r w:rsidRPr="0089472E">
        <w:rPr>
          <w:sz w:val="28"/>
          <w:szCs w:val="28"/>
        </w:rPr>
        <w:t>:</w:t>
      </w:r>
    </w:p>
    <w:p w14:paraId="106BE366" w14:textId="11848BEF" w:rsidR="00C24025" w:rsidRPr="007A3C6B" w:rsidRDefault="007A3C6B" w:rsidP="00C24025">
      <w:pPr>
        <w:pStyle w:val="a3"/>
        <w:spacing w:after="0"/>
        <w:ind w:firstLine="851"/>
        <w:jc w:val="both"/>
        <w:rPr>
          <w:b/>
          <w:sz w:val="28"/>
          <w:szCs w:val="28"/>
        </w:rPr>
      </w:pPr>
      <w:r w:rsidRPr="007A3C6B">
        <w:rPr>
          <w:b/>
          <w:sz w:val="28"/>
          <w:szCs w:val="28"/>
        </w:rPr>
        <w:t>Первая задача:</w:t>
      </w:r>
    </w:p>
    <w:p w14:paraId="24F91D14" w14:textId="07D03E8E" w:rsidR="007A3C6B" w:rsidRDefault="007A3C6B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шаем </w:t>
      </w:r>
      <w:r w:rsidR="00854937">
        <w:rPr>
          <w:sz w:val="28"/>
          <w:szCs w:val="28"/>
        </w:rPr>
        <w:t>дифференциальное уравнение первого порядка:</w:t>
      </w:r>
    </w:p>
    <w:p w14:paraId="5AFC8A80" w14:textId="4E7FE848" w:rsidR="00854937" w:rsidRDefault="00395C22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 w:rsidRPr="00036A18">
        <w:rPr>
          <w:position w:val="-152"/>
          <w:sz w:val="28"/>
          <w:szCs w:val="28"/>
        </w:rPr>
        <w:object w:dxaOrig="2820" w:dyaOrig="3159" w14:anchorId="042FE7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pt;height:184pt" o:ole="">
            <v:imagedata r:id="rId6" o:title=""/>
          </v:shape>
          <o:OLEObject Type="Embed" ProgID="Equation.DSMT4" ShapeID="_x0000_i1025" DrawAspect="Content" ObjectID="_1638971320" r:id="rId7"/>
        </w:object>
      </w:r>
      <w:r w:rsidR="00854937">
        <w:rPr>
          <w:sz w:val="28"/>
          <w:szCs w:val="28"/>
        </w:rPr>
        <w:t xml:space="preserve"> </w:t>
      </w:r>
    </w:p>
    <w:p w14:paraId="5158AFA6" w14:textId="1E18AD38" w:rsidR="00036A18" w:rsidRDefault="00496FA0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Тогда при</w:t>
      </w:r>
      <w:r w:rsidR="00164D1F">
        <w:rPr>
          <w:sz w:val="28"/>
          <w:szCs w:val="28"/>
        </w:rPr>
        <w:t xml:space="preserve"> </w:t>
      </w:r>
      <w:r w:rsidR="00164D1F">
        <w:rPr>
          <w:sz w:val="28"/>
          <w:szCs w:val="28"/>
          <w:lang w:val="en-US"/>
        </w:rPr>
        <w:t>k</w:t>
      </w:r>
      <w:r w:rsidR="00164D1F" w:rsidRPr="00970B05">
        <w:rPr>
          <w:sz w:val="28"/>
          <w:szCs w:val="28"/>
        </w:rPr>
        <w:t xml:space="preserve"> = 0.7 </w:t>
      </w:r>
      <w:r>
        <w:rPr>
          <w:sz w:val="28"/>
          <w:szCs w:val="28"/>
        </w:rPr>
        <w:t>получаем:</w:t>
      </w:r>
    </w:p>
    <w:p w14:paraId="511C96A4" w14:textId="41DFE3FC" w:rsidR="00496FA0" w:rsidRDefault="00C13000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 w:rsidRPr="0083481E">
        <w:rPr>
          <w:position w:val="-50"/>
          <w:sz w:val="28"/>
          <w:szCs w:val="28"/>
        </w:rPr>
        <w:object w:dxaOrig="2659" w:dyaOrig="1140" w14:anchorId="58C7B4BE">
          <v:shape id="_x0000_i1059" type="#_x0000_t75" style="width:157pt;height:67pt" o:ole="">
            <v:imagedata r:id="rId8" o:title=""/>
          </v:shape>
          <o:OLEObject Type="Embed" ProgID="Equation.DSMT4" ShapeID="_x0000_i1059" DrawAspect="Content" ObjectID="_1638971321" r:id="rId9"/>
        </w:object>
      </w:r>
    </w:p>
    <w:p w14:paraId="1BB3AFFA" w14:textId="0DFB1408" w:rsidR="00970B05" w:rsidRDefault="00970B05" w:rsidP="00970B05">
      <w:pPr>
        <w:pStyle w:val="a3"/>
        <w:spacing w:after="0"/>
        <w:ind w:firstLine="851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Вторая</w:t>
      </w:r>
      <w:r w:rsidRPr="007A3C6B">
        <w:rPr>
          <w:b/>
          <w:sz w:val="28"/>
          <w:szCs w:val="28"/>
        </w:rPr>
        <w:t xml:space="preserve"> задача:</w:t>
      </w:r>
    </w:p>
    <w:p w14:paraId="743C26B5" w14:textId="1EE95283" w:rsidR="0043590E" w:rsidRPr="0043590E" w:rsidRDefault="0043590E" w:rsidP="00970B05">
      <w:pPr>
        <w:pStyle w:val="a3"/>
        <w:spacing w:after="0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А) Дифференциальное уравнение</w:t>
      </w:r>
      <w:r w:rsidR="002E27FB">
        <w:rPr>
          <w:sz w:val="28"/>
          <w:szCs w:val="28"/>
        </w:rPr>
        <w:t xml:space="preserve">, где </w:t>
      </w:r>
      <w:r w:rsidR="002E27FB" w:rsidRPr="002E27FB">
        <w:rPr>
          <w:i/>
          <w:sz w:val="28"/>
          <w:szCs w:val="28"/>
          <w:lang w:val="en-US"/>
        </w:rPr>
        <w:t>l</w:t>
      </w:r>
      <w:r w:rsidR="002E27FB" w:rsidRPr="002E27FB">
        <w:rPr>
          <w:sz w:val="28"/>
          <w:szCs w:val="28"/>
        </w:rPr>
        <w:t xml:space="preserve"> - </w:t>
      </w:r>
      <w:r w:rsidR="002E27FB">
        <w:rPr>
          <w:sz w:val="28"/>
          <w:szCs w:val="28"/>
        </w:rPr>
        <w:t>смертность</w:t>
      </w:r>
      <w:r>
        <w:rPr>
          <w:sz w:val="28"/>
          <w:szCs w:val="28"/>
        </w:rPr>
        <w:t>:</w:t>
      </w:r>
    </w:p>
    <w:p w14:paraId="4C560968" w14:textId="36DA2DE2" w:rsidR="00970B05" w:rsidRDefault="008A5F3D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 w:rsidRPr="007513D2">
        <w:rPr>
          <w:position w:val="-154"/>
          <w:sz w:val="28"/>
          <w:szCs w:val="28"/>
        </w:rPr>
        <w:object w:dxaOrig="2799" w:dyaOrig="8760" w14:anchorId="3B23948B">
          <v:shape id="_x0000_i1053" type="#_x0000_t75" style="width:167pt;height:525pt" o:ole="">
            <v:imagedata r:id="rId10" o:title=""/>
          </v:shape>
          <o:OLEObject Type="Embed" ProgID="Equation.DSMT4" ShapeID="_x0000_i1053" DrawAspect="Content" ObjectID="_1638971322" r:id="rId11"/>
        </w:object>
      </w:r>
    </w:p>
    <w:p w14:paraId="07038D78" w14:textId="62B21FE2" w:rsidR="0043590E" w:rsidRDefault="0043590E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Б) Разностное уравнение:</w:t>
      </w:r>
    </w:p>
    <w:p w14:paraId="667DFEFC" w14:textId="6B9C7770" w:rsidR="0043590E" w:rsidRDefault="0043590E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Каждый год популяция растет на 30%, то есть</w:t>
      </w:r>
      <w:r w:rsidR="00F52226">
        <w:rPr>
          <w:sz w:val="28"/>
          <w:szCs w:val="28"/>
        </w:rPr>
        <w:t>:</w:t>
      </w:r>
    </w:p>
    <w:p w14:paraId="6C9EF739" w14:textId="5995D3AF" w:rsidR="00F52226" w:rsidRDefault="001523D0" w:rsidP="00C24025">
      <w:pPr>
        <w:pStyle w:val="a3"/>
        <w:spacing w:after="0"/>
        <w:ind w:firstLine="851"/>
        <w:jc w:val="both"/>
      </w:pPr>
      <w:r w:rsidRPr="00F52226">
        <w:rPr>
          <w:position w:val="-10"/>
        </w:rPr>
        <w:object w:dxaOrig="1660" w:dyaOrig="320" w14:anchorId="1FB35523">
          <v:shape id="_x0000_i1028" type="#_x0000_t75" style="width:97pt;height:19pt" o:ole="">
            <v:imagedata r:id="rId12" o:title=""/>
          </v:shape>
          <o:OLEObject Type="Embed" ProgID="Equation.DSMT4" ShapeID="_x0000_i1028" DrawAspect="Content" ObjectID="_1638971323" r:id="rId13"/>
        </w:object>
      </w:r>
    </w:p>
    <w:p w14:paraId="1A39B8DD" w14:textId="62CFC4CC" w:rsidR="00F52226" w:rsidRDefault="00F52226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 w:rsidRPr="00F52226">
        <w:rPr>
          <w:sz w:val="28"/>
          <w:szCs w:val="28"/>
        </w:rPr>
        <w:t>Но при этом</w:t>
      </w:r>
      <w:r>
        <w:rPr>
          <w:sz w:val="28"/>
          <w:szCs w:val="28"/>
        </w:rPr>
        <w:t xml:space="preserve"> </w:t>
      </w:r>
      <w:r w:rsidR="00505385">
        <w:rPr>
          <w:sz w:val="28"/>
          <w:szCs w:val="28"/>
        </w:rPr>
        <w:t>популяция контролируется хищниками:</w:t>
      </w:r>
    </w:p>
    <w:p w14:paraId="57BDA857" w14:textId="294A5AFD" w:rsidR="00505385" w:rsidRDefault="001523D0" w:rsidP="00C24025">
      <w:pPr>
        <w:pStyle w:val="a3"/>
        <w:spacing w:after="0"/>
        <w:ind w:firstLine="851"/>
        <w:jc w:val="both"/>
      </w:pPr>
      <w:r w:rsidRPr="00F52226">
        <w:rPr>
          <w:position w:val="-10"/>
        </w:rPr>
        <w:object w:dxaOrig="1980" w:dyaOrig="320" w14:anchorId="4C35F0CD">
          <v:shape id="_x0000_i1029" type="#_x0000_t75" style="width:109.5pt;height:17.5pt" o:ole="">
            <v:imagedata r:id="rId14" o:title=""/>
          </v:shape>
          <o:OLEObject Type="Embed" ProgID="Equation.DSMT4" ShapeID="_x0000_i1029" DrawAspect="Content" ObjectID="_1638971324" r:id="rId15"/>
        </w:object>
      </w:r>
    </w:p>
    <w:p w14:paraId="0F385362" w14:textId="556AD757" w:rsidR="00505385" w:rsidRPr="00505385" w:rsidRDefault="00505385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 w:rsidRPr="00505385">
        <w:rPr>
          <w:sz w:val="28"/>
          <w:szCs w:val="28"/>
        </w:rPr>
        <w:t>Получается:</w:t>
      </w:r>
    </w:p>
    <w:p w14:paraId="7ED3F90C" w14:textId="75673E77" w:rsidR="00505385" w:rsidRDefault="001523D0" w:rsidP="00C24025">
      <w:pPr>
        <w:pStyle w:val="a3"/>
        <w:spacing w:after="0"/>
        <w:ind w:firstLine="851"/>
        <w:jc w:val="both"/>
      </w:pPr>
      <w:r w:rsidRPr="00F52226">
        <w:rPr>
          <w:position w:val="-10"/>
        </w:rPr>
        <w:object w:dxaOrig="2220" w:dyaOrig="320" w14:anchorId="25063666">
          <v:shape id="_x0000_i1030" type="#_x0000_t75" style="width:123pt;height:17.5pt" o:ole="">
            <v:imagedata r:id="rId16" o:title=""/>
          </v:shape>
          <o:OLEObject Type="Embed" ProgID="Equation.DSMT4" ShapeID="_x0000_i1030" DrawAspect="Content" ObjectID="_1638971325" r:id="rId17"/>
        </w:object>
      </w:r>
    </w:p>
    <w:p w14:paraId="5654734E" w14:textId="75BF8E6E" w:rsidR="00543F52" w:rsidRDefault="00543F52" w:rsidP="00543F52">
      <w:pPr>
        <w:pStyle w:val="a3"/>
        <w:spacing w:after="0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В) Разностное уравнение с пол</w:t>
      </w:r>
      <w:r w:rsidR="00554D64">
        <w:rPr>
          <w:sz w:val="28"/>
          <w:szCs w:val="28"/>
        </w:rPr>
        <w:t>овинным шагом</w:t>
      </w:r>
      <w:r>
        <w:rPr>
          <w:sz w:val="28"/>
          <w:szCs w:val="28"/>
        </w:rPr>
        <w:t>:</w:t>
      </w:r>
    </w:p>
    <w:p w14:paraId="61609CD6" w14:textId="381EC720" w:rsidR="00326FE1" w:rsidRDefault="000B36B1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о есть шаг теперь не год, а полгода. За полгода </w:t>
      </w:r>
      <w:r w:rsidR="00326FE1">
        <w:rPr>
          <w:sz w:val="28"/>
          <w:szCs w:val="28"/>
        </w:rPr>
        <w:t>популяция растет на 15% и контролируется хищниками на</w:t>
      </w:r>
      <w:r w:rsidR="00B42866">
        <w:rPr>
          <w:sz w:val="28"/>
          <w:szCs w:val="28"/>
        </w:rPr>
        <w:t xml:space="preserve"> 6/2 =</w:t>
      </w:r>
      <w:r w:rsidR="00326FE1">
        <w:rPr>
          <w:sz w:val="28"/>
          <w:szCs w:val="28"/>
        </w:rPr>
        <w:t xml:space="preserve"> 3 кг.</w:t>
      </w:r>
    </w:p>
    <w:p w14:paraId="14D45837" w14:textId="59A9E744" w:rsidR="000B36B1" w:rsidRDefault="00326FE1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Имеем:</w:t>
      </w:r>
    </w:p>
    <w:p w14:paraId="513FBB15" w14:textId="7E3211EC" w:rsidR="000B36B1" w:rsidRDefault="000B36B1" w:rsidP="00C24025">
      <w:pPr>
        <w:pStyle w:val="a3"/>
        <w:spacing w:after="0"/>
        <w:ind w:firstLine="851"/>
        <w:jc w:val="both"/>
      </w:pPr>
      <w:r w:rsidRPr="00F52226">
        <w:rPr>
          <w:position w:val="-10"/>
        </w:rPr>
        <w:object w:dxaOrig="2540" w:dyaOrig="320" w14:anchorId="520642EC">
          <v:shape id="_x0000_i1031" type="#_x0000_t75" style="width:140.5pt;height:17.5pt" o:ole="">
            <v:imagedata r:id="rId18" o:title=""/>
          </v:shape>
          <o:OLEObject Type="Embed" ProgID="Equation.DSMT4" ShapeID="_x0000_i1031" DrawAspect="Content" ObjectID="_1638971326" r:id="rId19"/>
        </w:object>
      </w:r>
    </w:p>
    <w:p w14:paraId="61E67608" w14:textId="2A3E9F91" w:rsidR="00CA1785" w:rsidRDefault="00FB714A" w:rsidP="00C24025">
      <w:pPr>
        <w:pStyle w:val="a3"/>
        <w:spacing w:after="0"/>
        <w:ind w:firstLine="851"/>
        <w:jc w:val="both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3781A53A" wp14:editId="68DF0406">
            <wp:simplePos x="0" y="0"/>
            <wp:positionH relativeFrom="margin">
              <wp:align>center</wp:align>
            </wp:positionH>
            <wp:positionV relativeFrom="paragraph">
              <wp:posOffset>240665</wp:posOffset>
            </wp:positionV>
            <wp:extent cx="3556000" cy="2378710"/>
            <wp:effectExtent l="0" t="0" r="6350" b="2540"/>
            <wp:wrapTopAndBottom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556000" cy="23787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A1785">
        <w:t xml:space="preserve">Нарисуем три графика </w:t>
      </w:r>
      <w:r w:rsidR="008159DD">
        <w:t>этих</w:t>
      </w:r>
      <w:r w:rsidR="00CA1785">
        <w:t xml:space="preserve"> моделей:</w:t>
      </w:r>
    </w:p>
    <w:p w14:paraId="075E9EB7" w14:textId="4EA16DEE" w:rsidR="00CA1785" w:rsidRDefault="00EC5A11" w:rsidP="004B79DB">
      <w:pPr>
        <w:pStyle w:val="a3"/>
        <w:spacing w:before="0" w:beforeAutospacing="0" w:after="0" w:afterAutospacing="0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Голубой – дифференциальное уравнение;</w:t>
      </w:r>
    </w:p>
    <w:p w14:paraId="05188D54" w14:textId="3A14AB62" w:rsidR="00EC5A11" w:rsidRDefault="009C7C87" w:rsidP="004B79DB">
      <w:pPr>
        <w:pStyle w:val="a3"/>
        <w:spacing w:before="0" w:beforeAutospacing="0" w:after="0" w:afterAutospacing="0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Зеленый</w:t>
      </w:r>
      <w:r w:rsidR="00EC5A11">
        <w:rPr>
          <w:sz w:val="28"/>
          <w:szCs w:val="28"/>
        </w:rPr>
        <w:t xml:space="preserve"> – разностное уравнение</w:t>
      </w:r>
      <w:r w:rsidR="00420B6D">
        <w:rPr>
          <w:sz w:val="28"/>
          <w:szCs w:val="28"/>
        </w:rPr>
        <w:t xml:space="preserve"> с половинным шагом</w:t>
      </w:r>
      <w:r w:rsidR="00EC5A11">
        <w:rPr>
          <w:sz w:val="28"/>
          <w:szCs w:val="28"/>
        </w:rPr>
        <w:t>;</w:t>
      </w:r>
    </w:p>
    <w:p w14:paraId="497C2C1A" w14:textId="7A821CA6" w:rsidR="00EC5A11" w:rsidRDefault="009C7C87" w:rsidP="004B79DB">
      <w:pPr>
        <w:pStyle w:val="a3"/>
        <w:spacing w:before="0" w:beforeAutospacing="0" w:after="0" w:afterAutospacing="0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Оранжевый</w:t>
      </w:r>
      <w:r w:rsidR="00EC5A11">
        <w:rPr>
          <w:sz w:val="28"/>
          <w:szCs w:val="28"/>
        </w:rPr>
        <w:t xml:space="preserve"> – разностное уравнение</w:t>
      </w:r>
      <w:r w:rsidR="00F5199B">
        <w:rPr>
          <w:sz w:val="28"/>
          <w:szCs w:val="28"/>
        </w:rPr>
        <w:t xml:space="preserve"> с единичным шагом</w:t>
      </w:r>
      <w:r w:rsidR="00420B6D">
        <w:rPr>
          <w:sz w:val="28"/>
          <w:szCs w:val="28"/>
        </w:rPr>
        <w:t>.</w:t>
      </w:r>
    </w:p>
    <w:p w14:paraId="004E5A4F" w14:textId="07ED43EE" w:rsidR="003A1293" w:rsidRDefault="004B79DB" w:rsidP="004B79DB">
      <w:pPr>
        <w:pStyle w:val="a3"/>
        <w:spacing w:before="240" w:beforeAutospacing="0" w:after="0" w:afterAutospacing="0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 увеличением </w:t>
      </w:r>
      <w:r w:rsidR="006A2753">
        <w:rPr>
          <w:sz w:val="28"/>
          <w:szCs w:val="28"/>
        </w:rPr>
        <w:t>шага увеличивается точность разностной схемы.</w:t>
      </w:r>
      <w:r w:rsidR="00E643A4">
        <w:rPr>
          <w:sz w:val="28"/>
          <w:szCs w:val="28"/>
        </w:rPr>
        <w:t xml:space="preserve"> Оба варианта начинаются с начальной координаты 15 кг. Далее в разностных уравнениях с каждой итерацией растет ошибка</w:t>
      </w:r>
      <w:r w:rsidR="00960BA1">
        <w:rPr>
          <w:sz w:val="28"/>
          <w:szCs w:val="28"/>
        </w:rPr>
        <w:t>. И чем меньше шаг, тем меньше накапливаемая ошибка. При устремлении шага к нулю мы получим такой же результат, которое выдал</w:t>
      </w:r>
      <w:r w:rsidR="00ED3C28">
        <w:rPr>
          <w:sz w:val="28"/>
          <w:szCs w:val="28"/>
        </w:rPr>
        <w:t>о</w:t>
      </w:r>
      <w:r w:rsidR="00960BA1">
        <w:rPr>
          <w:sz w:val="28"/>
          <w:szCs w:val="28"/>
        </w:rPr>
        <w:t xml:space="preserve"> ДУ.</w:t>
      </w:r>
    </w:p>
    <w:p w14:paraId="3453A80D" w14:textId="77777777" w:rsidR="003A1293" w:rsidRDefault="003A1293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sz w:val="28"/>
          <w:szCs w:val="28"/>
        </w:rPr>
        <w:br w:type="page"/>
      </w:r>
    </w:p>
    <w:p w14:paraId="7C667E75" w14:textId="77777777" w:rsidR="000A7E0B" w:rsidRPr="004B79D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</w:rPr>
      </w:pPr>
      <w:r w:rsidRPr="000A7E0B">
        <w:rPr>
          <w:rFonts w:ascii="Courier New" w:hAnsi="Courier New" w:cs="Courier New"/>
          <w:sz w:val="28"/>
          <w:szCs w:val="28"/>
          <w:lang w:val="en-US"/>
        </w:rPr>
        <w:lastRenderedPageBreak/>
        <w:t>import</w:t>
      </w:r>
      <w:r w:rsidRPr="004B79DB">
        <w:rPr>
          <w:rFonts w:ascii="Courier New" w:hAnsi="Courier New" w:cs="Courier New"/>
          <w:sz w:val="28"/>
          <w:szCs w:val="28"/>
        </w:rPr>
        <w:t xml:space="preserve"> </w:t>
      </w:r>
      <w:r w:rsidRPr="000A7E0B">
        <w:rPr>
          <w:rFonts w:ascii="Courier New" w:hAnsi="Courier New" w:cs="Courier New"/>
          <w:sz w:val="28"/>
          <w:szCs w:val="28"/>
          <w:lang w:val="en-US"/>
        </w:rPr>
        <w:t>matplotlib</w:t>
      </w:r>
      <w:r w:rsidRPr="004B79DB">
        <w:rPr>
          <w:rFonts w:ascii="Courier New" w:hAnsi="Courier New" w:cs="Courier New"/>
          <w:sz w:val="28"/>
          <w:szCs w:val="28"/>
        </w:rPr>
        <w:t>.</w:t>
      </w:r>
      <w:r w:rsidRPr="000A7E0B">
        <w:rPr>
          <w:rFonts w:ascii="Courier New" w:hAnsi="Courier New" w:cs="Courier New"/>
          <w:sz w:val="28"/>
          <w:szCs w:val="28"/>
          <w:lang w:val="en-US"/>
        </w:rPr>
        <w:t>pyplot</w:t>
      </w:r>
    </w:p>
    <w:p w14:paraId="030E4DA9" w14:textId="77777777" w:rsidR="000A7E0B" w:rsidRPr="004B79D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</w:rPr>
      </w:pPr>
      <w:r w:rsidRPr="000A7E0B">
        <w:rPr>
          <w:rFonts w:ascii="Courier New" w:hAnsi="Courier New" w:cs="Courier New"/>
          <w:sz w:val="28"/>
          <w:szCs w:val="28"/>
          <w:lang w:val="en-US"/>
        </w:rPr>
        <w:t>import</w:t>
      </w:r>
      <w:r w:rsidRPr="004B79DB">
        <w:rPr>
          <w:rFonts w:ascii="Courier New" w:hAnsi="Courier New" w:cs="Courier New"/>
          <w:sz w:val="28"/>
          <w:szCs w:val="28"/>
        </w:rPr>
        <w:t xml:space="preserve"> </w:t>
      </w:r>
      <w:r w:rsidRPr="000A7E0B">
        <w:rPr>
          <w:rFonts w:ascii="Courier New" w:hAnsi="Courier New" w:cs="Courier New"/>
          <w:sz w:val="28"/>
          <w:szCs w:val="28"/>
          <w:lang w:val="en-US"/>
        </w:rPr>
        <w:t>numpy</w:t>
      </w:r>
      <w:r w:rsidRPr="004B79DB">
        <w:rPr>
          <w:rFonts w:ascii="Courier New" w:hAnsi="Courier New" w:cs="Courier New"/>
          <w:sz w:val="28"/>
          <w:szCs w:val="28"/>
        </w:rPr>
        <w:t xml:space="preserve"> </w:t>
      </w:r>
      <w:r w:rsidRPr="000A7E0B">
        <w:rPr>
          <w:rFonts w:ascii="Courier New" w:hAnsi="Courier New" w:cs="Courier New"/>
          <w:sz w:val="28"/>
          <w:szCs w:val="28"/>
          <w:lang w:val="en-US"/>
        </w:rPr>
        <w:t>as</w:t>
      </w:r>
      <w:r w:rsidRPr="004B79DB">
        <w:rPr>
          <w:rFonts w:ascii="Courier New" w:hAnsi="Courier New" w:cs="Courier New"/>
          <w:sz w:val="28"/>
          <w:szCs w:val="28"/>
        </w:rPr>
        <w:t xml:space="preserve"> </w:t>
      </w:r>
      <w:r w:rsidRPr="000A7E0B">
        <w:rPr>
          <w:rFonts w:ascii="Courier New" w:hAnsi="Courier New" w:cs="Courier New"/>
          <w:sz w:val="28"/>
          <w:szCs w:val="28"/>
          <w:lang w:val="en-US"/>
        </w:rPr>
        <w:t>np</w:t>
      </w:r>
    </w:p>
    <w:p w14:paraId="56C6094F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0A7E0B">
        <w:rPr>
          <w:rFonts w:ascii="Courier New" w:hAnsi="Courier New" w:cs="Courier New"/>
          <w:sz w:val="28"/>
          <w:szCs w:val="28"/>
          <w:lang w:val="en-US"/>
        </w:rPr>
        <w:t>import math</w:t>
      </w:r>
    </w:p>
    <w:p w14:paraId="06600F65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</w:p>
    <w:p w14:paraId="2E3B4B31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0A7E0B">
        <w:rPr>
          <w:rFonts w:ascii="Courier New" w:hAnsi="Courier New" w:cs="Courier New"/>
          <w:sz w:val="28"/>
          <w:szCs w:val="28"/>
          <w:lang w:val="en-US"/>
        </w:rPr>
        <w:t>def P1(i):</w:t>
      </w:r>
    </w:p>
    <w:p w14:paraId="33C064CD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0A7E0B">
        <w:rPr>
          <w:rFonts w:ascii="Courier New" w:hAnsi="Courier New" w:cs="Courier New"/>
          <w:sz w:val="28"/>
          <w:szCs w:val="28"/>
          <w:lang w:val="en-US"/>
        </w:rPr>
        <w:t xml:space="preserve">    if i == 0:</w:t>
      </w:r>
    </w:p>
    <w:p w14:paraId="76E7E9AE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0A7E0B">
        <w:rPr>
          <w:rFonts w:ascii="Courier New" w:hAnsi="Courier New" w:cs="Courier New"/>
          <w:sz w:val="28"/>
          <w:szCs w:val="28"/>
          <w:lang w:val="en-US"/>
        </w:rPr>
        <w:t xml:space="preserve">        return 15</w:t>
      </w:r>
    </w:p>
    <w:p w14:paraId="39FCB6EA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0A7E0B">
        <w:rPr>
          <w:rFonts w:ascii="Courier New" w:hAnsi="Courier New" w:cs="Courier New"/>
          <w:sz w:val="28"/>
          <w:szCs w:val="28"/>
          <w:lang w:val="en-US"/>
        </w:rPr>
        <w:t xml:space="preserve">    return(P1(i-1)*1.3 - 6)</w:t>
      </w:r>
    </w:p>
    <w:p w14:paraId="2F020ED8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0A7E0B">
        <w:rPr>
          <w:rFonts w:ascii="Courier New" w:hAnsi="Courier New" w:cs="Courier New"/>
          <w:sz w:val="28"/>
          <w:szCs w:val="28"/>
          <w:lang w:val="en-US"/>
        </w:rPr>
        <w:t xml:space="preserve">    </w:t>
      </w:r>
    </w:p>
    <w:p w14:paraId="7D003428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0A7E0B">
        <w:rPr>
          <w:rFonts w:ascii="Courier New" w:hAnsi="Courier New" w:cs="Courier New"/>
          <w:sz w:val="28"/>
          <w:szCs w:val="28"/>
          <w:lang w:val="en-US"/>
        </w:rPr>
        <w:t>def P2(i):</w:t>
      </w:r>
    </w:p>
    <w:p w14:paraId="0BDDCB82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0A7E0B">
        <w:rPr>
          <w:rFonts w:ascii="Courier New" w:hAnsi="Courier New" w:cs="Courier New"/>
          <w:sz w:val="28"/>
          <w:szCs w:val="28"/>
          <w:lang w:val="en-US"/>
        </w:rPr>
        <w:t xml:space="preserve">    if i == 0:</w:t>
      </w:r>
    </w:p>
    <w:p w14:paraId="56D50022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0A7E0B">
        <w:rPr>
          <w:rFonts w:ascii="Courier New" w:hAnsi="Courier New" w:cs="Courier New"/>
          <w:sz w:val="28"/>
          <w:szCs w:val="28"/>
          <w:lang w:val="en-US"/>
        </w:rPr>
        <w:t xml:space="preserve">        return 15</w:t>
      </w:r>
    </w:p>
    <w:p w14:paraId="44730440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0A7E0B">
        <w:rPr>
          <w:rFonts w:ascii="Courier New" w:hAnsi="Courier New" w:cs="Courier New"/>
          <w:sz w:val="28"/>
          <w:szCs w:val="28"/>
          <w:lang w:val="en-US"/>
        </w:rPr>
        <w:t xml:space="preserve">    return(P2(i-0.5)*1.15 - 3)</w:t>
      </w:r>
    </w:p>
    <w:p w14:paraId="0B76D44F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0A7E0B">
        <w:rPr>
          <w:rFonts w:ascii="Courier New" w:hAnsi="Courier New" w:cs="Courier New"/>
          <w:sz w:val="28"/>
          <w:szCs w:val="28"/>
          <w:lang w:val="en-US"/>
        </w:rPr>
        <w:t xml:space="preserve">    </w:t>
      </w:r>
    </w:p>
    <w:p w14:paraId="68BB91FF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0A7E0B">
        <w:rPr>
          <w:rFonts w:ascii="Courier New" w:hAnsi="Courier New" w:cs="Courier New"/>
          <w:sz w:val="28"/>
          <w:szCs w:val="28"/>
          <w:lang w:val="en-US"/>
        </w:rPr>
        <w:t># Enter a number of Year:</w:t>
      </w:r>
    </w:p>
    <w:p w14:paraId="7EDCBF6C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0A7E0B">
        <w:rPr>
          <w:rFonts w:ascii="Courier New" w:hAnsi="Courier New" w:cs="Courier New"/>
          <w:sz w:val="28"/>
          <w:szCs w:val="28"/>
          <w:lang w:val="en-US"/>
        </w:rPr>
        <w:t>Year = 4</w:t>
      </w:r>
    </w:p>
    <w:p w14:paraId="75A87FA0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</w:p>
    <w:p w14:paraId="5C3524D2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0A7E0B">
        <w:rPr>
          <w:rFonts w:ascii="Courier New" w:hAnsi="Courier New" w:cs="Courier New"/>
          <w:sz w:val="28"/>
          <w:szCs w:val="28"/>
          <w:lang w:val="en-US"/>
        </w:rPr>
        <w:t>x1 = np.arange(0, Year + 0.05, 0.05)</w:t>
      </w:r>
    </w:p>
    <w:p w14:paraId="7DD26454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0A7E0B">
        <w:rPr>
          <w:rFonts w:ascii="Courier New" w:hAnsi="Courier New" w:cs="Courier New"/>
          <w:sz w:val="28"/>
          <w:szCs w:val="28"/>
          <w:lang w:val="en-US"/>
        </w:rPr>
        <w:t>y1 = [20 - 5 * math.exp(0.3*i) for i in x1]</w:t>
      </w:r>
    </w:p>
    <w:p w14:paraId="0B5FD4C4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</w:p>
    <w:p w14:paraId="76722C8E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0A7E0B">
        <w:rPr>
          <w:rFonts w:ascii="Courier New" w:hAnsi="Courier New" w:cs="Courier New"/>
          <w:sz w:val="28"/>
          <w:szCs w:val="28"/>
          <w:lang w:val="en-US"/>
        </w:rPr>
        <w:t>x2 = np.arange(0, Year + 1)</w:t>
      </w:r>
    </w:p>
    <w:p w14:paraId="2A4999B7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0A7E0B">
        <w:rPr>
          <w:rFonts w:ascii="Courier New" w:hAnsi="Courier New" w:cs="Courier New"/>
          <w:sz w:val="28"/>
          <w:szCs w:val="28"/>
          <w:lang w:val="en-US"/>
        </w:rPr>
        <w:t>y2 = [P1(i) for i in x2]</w:t>
      </w:r>
    </w:p>
    <w:p w14:paraId="649AD7F2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</w:p>
    <w:p w14:paraId="235B5048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0A7E0B">
        <w:rPr>
          <w:rFonts w:ascii="Courier New" w:hAnsi="Courier New" w:cs="Courier New"/>
          <w:sz w:val="28"/>
          <w:szCs w:val="28"/>
          <w:lang w:val="en-US"/>
        </w:rPr>
        <w:t>x3 = np.arange(0, Year + 0.5, 0.5)</w:t>
      </w:r>
    </w:p>
    <w:p w14:paraId="50B77B14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0A7E0B">
        <w:rPr>
          <w:rFonts w:ascii="Courier New" w:hAnsi="Courier New" w:cs="Courier New"/>
          <w:sz w:val="28"/>
          <w:szCs w:val="28"/>
          <w:lang w:val="en-US"/>
        </w:rPr>
        <w:t>y3 = [P2(i) for i in x3]</w:t>
      </w:r>
    </w:p>
    <w:p w14:paraId="29F97F0B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</w:p>
    <w:p w14:paraId="638B8097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</w:p>
    <w:p w14:paraId="79D11883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0A7E0B">
        <w:rPr>
          <w:rFonts w:ascii="Courier New" w:hAnsi="Courier New" w:cs="Courier New"/>
          <w:sz w:val="28"/>
          <w:szCs w:val="28"/>
          <w:lang w:val="en-US"/>
        </w:rPr>
        <w:t>matplotlib.pyplot.plot(x1,y1)</w:t>
      </w:r>
    </w:p>
    <w:p w14:paraId="65A65CDD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0A7E0B">
        <w:rPr>
          <w:rFonts w:ascii="Courier New" w:hAnsi="Courier New" w:cs="Courier New"/>
          <w:sz w:val="28"/>
          <w:szCs w:val="28"/>
          <w:lang w:val="en-US"/>
        </w:rPr>
        <w:t>matplotlib.pyplot.plot(x2,y2,'m')</w:t>
      </w:r>
    </w:p>
    <w:p w14:paraId="3758B516" w14:textId="297EE092" w:rsidR="00BD41C8" w:rsidRDefault="000A7E0B" w:rsidP="00EB7FF2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0A7E0B">
        <w:rPr>
          <w:rFonts w:ascii="Courier New" w:hAnsi="Courier New" w:cs="Courier New"/>
          <w:sz w:val="28"/>
          <w:szCs w:val="28"/>
          <w:lang w:val="en-US"/>
        </w:rPr>
        <w:t>matplotlib.pyplot.plot(x3,y3,'r')</w:t>
      </w:r>
      <w:bookmarkStart w:id="0" w:name="_GoBack"/>
      <w:bookmarkEnd w:id="0"/>
    </w:p>
    <w:sectPr w:rsidR="00BD41C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0E0CC2"/>
    <w:multiLevelType w:val="hybridMultilevel"/>
    <w:tmpl w:val="29CAADE8"/>
    <w:lvl w:ilvl="0" w:tplc="0419000F">
      <w:start w:val="1"/>
      <w:numFmt w:val="decimal"/>
      <w:lvlText w:val="%1."/>
      <w:lvlJc w:val="left"/>
      <w:pPr>
        <w:ind w:left="1571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" w15:restartNumberingAfterBreak="0">
    <w:nsid w:val="14CD28FA"/>
    <w:multiLevelType w:val="hybridMultilevel"/>
    <w:tmpl w:val="40566CB2"/>
    <w:lvl w:ilvl="0" w:tplc="7318032C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1C8429BC"/>
    <w:multiLevelType w:val="hybridMultilevel"/>
    <w:tmpl w:val="B1B27C76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3" w15:restartNumberingAfterBreak="0">
    <w:nsid w:val="425D1CF4"/>
    <w:multiLevelType w:val="hybridMultilevel"/>
    <w:tmpl w:val="D32CD5F2"/>
    <w:lvl w:ilvl="0" w:tplc="A5A8B1DA">
      <w:start w:val="1"/>
      <w:numFmt w:val="decimal"/>
      <w:lvlText w:val="%1."/>
      <w:lvlJc w:val="left"/>
      <w:pPr>
        <w:ind w:left="15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AAD1227"/>
    <w:multiLevelType w:val="hybridMultilevel"/>
    <w:tmpl w:val="51F23E48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5" w15:restartNumberingAfterBreak="0">
    <w:nsid w:val="59167AC4"/>
    <w:multiLevelType w:val="hybridMultilevel"/>
    <w:tmpl w:val="29CAADE8"/>
    <w:lvl w:ilvl="0" w:tplc="0419000F">
      <w:start w:val="1"/>
      <w:numFmt w:val="decimal"/>
      <w:lvlText w:val="%1."/>
      <w:lvlJc w:val="left"/>
      <w:pPr>
        <w:ind w:left="1571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5"/>
  </w:num>
  <w:num w:numId="3">
    <w:abstractNumId w:val="3"/>
  </w:num>
  <w:num w:numId="4">
    <w:abstractNumId w:val="1"/>
  </w:num>
  <w:num w:numId="5">
    <w:abstractNumId w:val="0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942DA"/>
    <w:rsid w:val="0000069B"/>
    <w:rsid w:val="00000B75"/>
    <w:rsid w:val="000313B1"/>
    <w:rsid w:val="00034E1F"/>
    <w:rsid w:val="00036A18"/>
    <w:rsid w:val="00064470"/>
    <w:rsid w:val="000A2078"/>
    <w:rsid w:val="000A7E0B"/>
    <w:rsid w:val="000B2BE8"/>
    <w:rsid w:val="000B36B1"/>
    <w:rsid w:val="000C69B6"/>
    <w:rsid w:val="000E4B7C"/>
    <w:rsid w:val="000F2DB4"/>
    <w:rsid w:val="00150937"/>
    <w:rsid w:val="001523D0"/>
    <w:rsid w:val="00161880"/>
    <w:rsid w:val="00162B61"/>
    <w:rsid w:val="00164D1F"/>
    <w:rsid w:val="00167D5B"/>
    <w:rsid w:val="00170FA2"/>
    <w:rsid w:val="001752A2"/>
    <w:rsid w:val="001943BD"/>
    <w:rsid w:val="001D79E0"/>
    <w:rsid w:val="001F090F"/>
    <w:rsid w:val="00213AAB"/>
    <w:rsid w:val="00224984"/>
    <w:rsid w:val="0022774D"/>
    <w:rsid w:val="00246C07"/>
    <w:rsid w:val="002509C8"/>
    <w:rsid w:val="002815C0"/>
    <w:rsid w:val="002B0437"/>
    <w:rsid w:val="002B6BE3"/>
    <w:rsid w:val="002E27FB"/>
    <w:rsid w:val="00302D6A"/>
    <w:rsid w:val="00315172"/>
    <w:rsid w:val="00326FE1"/>
    <w:rsid w:val="003433E7"/>
    <w:rsid w:val="00376F86"/>
    <w:rsid w:val="00383F49"/>
    <w:rsid w:val="00395C22"/>
    <w:rsid w:val="003A1293"/>
    <w:rsid w:val="003A2E65"/>
    <w:rsid w:val="003A360D"/>
    <w:rsid w:val="003B0DBB"/>
    <w:rsid w:val="003D29E3"/>
    <w:rsid w:val="003E71D4"/>
    <w:rsid w:val="00405B5F"/>
    <w:rsid w:val="00420B6D"/>
    <w:rsid w:val="0043590E"/>
    <w:rsid w:val="00496FA0"/>
    <w:rsid w:val="004B79DB"/>
    <w:rsid w:val="004D25AB"/>
    <w:rsid w:val="004E7016"/>
    <w:rsid w:val="00502B06"/>
    <w:rsid w:val="00505385"/>
    <w:rsid w:val="005103FC"/>
    <w:rsid w:val="00513002"/>
    <w:rsid w:val="0052052B"/>
    <w:rsid w:val="0052151A"/>
    <w:rsid w:val="00543F52"/>
    <w:rsid w:val="005524F2"/>
    <w:rsid w:val="00554D64"/>
    <w:rsid w:val="00597EB8"/>
    <w:rsid w:val="005A1AAB"/>
    <w:rsid w:val="005C2F5B"/>
    <w:rsid w:val="005F5347"/>
    <w:rsid w:val="005F645B"/>
    <w:rsid w:val="00601133"/>
    <w:rsid w:val="00604E62"/>
    <w:rsid w:val="00622388"/>
    <w:rsid w:val="00650DBB"/>
    <w:rsid w:val="006942DA"/>
    <w:rsid w:val="0069568E"/>
    <w:rsid w:val="006A1357"/>
    <w:rsid w:val="006A2753"/>
    <w:rsid w:val="006D3A72"/>
    <w:rsid w:val="006E44AB"/>
    <w:rsid w:val="006E5D81"/>
    <w:rsid w:val="007341BF"/>
    <w:rsid w:val="007513D2"/>
    <w:rsid w:val="007628FD"/>
    <w:rsid w:val="00770DD2"/>
    <w:rsid w:val="007931E0"/>
    <w:rsid w:val="007A3C6B"/>
    <w:rsid w:val="007D09FF"/>
    <w:rsid w:val="007E321B"/>
    <w:rsid w:val="008159DD"/>
    <w:rsid w:val="00821658"/>
    <w:rsid w:val="0083481E"/>
    <w:rsid w:val="008400C9"/>
    <w:rsid w:val="008518E7"/>
    <w:rsid w:val="00854937"/>
    <w:rsid w:val="00887D1A"/>
    <w:rsid w:val="0089472E"/>
    <w:rsid w:val="008A08E4"/>
    <w:rsid w:val="008A5F3D"/>
    <w:rsid w:val="008B327E"/>
    <w:rsid w:val="008B3FCB"/>
    <w:rsid w:val="008D206C"/>
    <w:rsid w:val="00905DE8"/>
    <w:rsid w:val="009474E3"/>
    <w:rsid w:val="00960BA1"/>
    <w:rsid w:val="00970B05"/>
    <w:rsid w:val="009740E2"/>
    <w:rsid w:val="00983167"/>
    <w:rsid w:val="009A57C1"/>
    <w:rsid w:val="009C2777"/>
    <w:rsid w:val="009C7C87"/>
    <w:rsid w:val="009C7FDA"/>
    <w:rsid w:val="009F26E8"/>
    <w:rsid w:val="00A0463D"/>
    <w:rsid w:val="00A15295"/>
    <w:rsid w:val="00A414C4"/>
    <w:rsid w:val="00A43EAD"/>
    <w:rsid w:val="00A57A3E"/>
    <w:rsid w:val="00A70A14"/>
    <w:rsid w:val="00A8032F"/>
    <w:rsid w:val="00A806A6"/>
    <w:rsid w:val="00A81F11"/>
    <w:rsid w:val="00A9133D"/>
    <w:rsid w:val="00AA052B"/>
    <w:rsid w:val="00AA66F7"/>
    <w:rsid w:val="00AE1879"/>
    <w:rsid w:val="00AF6483"/>
    <w:rsid w:val="00B00681"/>
    <w:rsid w:val="00B0460E"/>
    <w:rsid w:val="00B26776"/>
    <w:rsid w:val="00B35693"/>
    <w:rsid w:val="00B42866"/>
    <w:rsid w:val="00B460CB"/>
    <w:rsid w:val="00B83637"/>
    <w:rsid w:val="00B9047A"/>
    <w:rsid w:val="00B91A1E"/>
    <w:rsid w:val="00B93AF7"/>
    <w:rsid w:val="00B96477"/>
    <w:rsid w:val="00BA1754"/>
    <w:rsid w:val="00BA5EE4"/>
    <w:rsid w:val="00BB62D7"/>
    <w:rsid w:val="00BB7FD1"/>
    <w:rsid w:val="00BD41C8"/>
    <w:rsid w:val="00BE1323"/>
    <w:rsid w:val="00BE78AA"/>
    <w:rsid w:val="00BF49BA"/>
    <w:rsid w:val="00BF6DB7"/>
    <w:rsid w:val="00C13000"/>
    <w:rsid w:val="00C24025"/>
    <w:rsid w:val="00C25697"/>
    <w:rsid w:val="00C40DB5"/>
    <w:rsid w:val="00C66C2B"/>
    <w:rsid w:val="00C865B8"/>
    <w:rsid w:val="00C919C5"/>
    <w:rsid w:val="00CA1785"/>
    <w:rsid w:val="00CC1F5E"/>
    <w:rsid w:val="00CD4EC2"/>
    <w:rsid w:val="00CE5C7A"/>
    <w:rsid w:val="00D35B00"/>
    <w:rsid w:val="00D43212"/>
    <w:rsid w:val="00D62890"/>
    <w:rsid w:val="00D82419"/>
    <w:rsid w:val="00DC61CC"/>
    <w:rsid w:val="00DF1332"/>
    <w:rsid w:val="00E07878"/>
    <w:rsid w:val="00E101B1"/>
    <w:rsid w:val="00E16F36"/>
    <w:rsid w:val="00E26BE5"/>
    <w:rsid w:val="00E4578C"/>
    <w:rsid w:val="00E51E56"/>
    <w:rsid w:val="00E643A4"/>
    <w:rsid w:val="00E643D2"/>
    <w:rsid w:val="00EB7FF2"/>
    <w:rsid w:val="00EC5A11"/>
    <w:rsid w:val="00ED3C28"/>
    <w:rsid w:val="00EE1613"/>
    <w:rsid w:val="00EE6D12"/>
    <w:rsid w:val="00EE7884"/>
    <w:rsid w:val="00EF3B53"/>
    <w:rsid w:val="00F10251"/>
    <w:rsid w:val="00F11015"/>
    <w:rsid w:val="00F46D8C"/>
    <w:rsid w:val="00F5199B"/>
    <w:rsid w:val="00F52226"/>
    <w:rsid w:val="00F82FDE"/>
    <w:rsid w:val="00F95389"/>
    <w:rsid w:val="00F96029"/>
    <w:rsid w:val="00F97434"/>
    <w:rsid w:val="00FA2B0B"/>
    <w:rsid w:val="00FA3828"/>
    <w:rsid w:val="00FB714A"/>
    <w:rsid w:val="00FF3384"/>
    <w:rsid w:val="00FF6F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910A702"/>
  <w15:chartTrackingRefBased/>
  <w15:docId w15:val="{8D515F58-3494-402F-91DD-5B78F4FA07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213AA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Default">
    <w:name w:val="Default"/>
    <w:rsid w:val="00213AA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styleId="a4">
    <w:name w:val="Hyperlink"/>
    <w:basedOn w:val="a0"/>
    <w:uiPriority w:val="99"/>
    <w:unhideWhenUsed/>
    <w:rsid w:val="0089472E"/>
    <w:rPr>
      <w:color w:val="0563C1" w:themeColor="hyperlink"/>
      <w:u w:val="single"/>
    </w:rPr>
  </w:style>
  <w:style w:type="character" w:styleId="a5">
    <w:name w:val="Unresolved Mention"/>
    <w:basedOn w:val="a0"/>
    <w:uiPriority w:val="99"/>
    <w:semiHidden/>
    <w:unhideWhenUsed/>
    <w:rsid w:val="0089472E"/>
    <w:rPr>
      <w:color w:val="605E5C"/>
      <w:shd w:val="clear" w:color="auto" w:fill="E1DFDD"/>
    </w:rPr>
  </w:style>
  <w:style w:type="paragraph" w:styleId="a6">
    <w:name w:val="Balloon Text"/>
    <w:basedOn w:val="a"/>
    <w:link w:val="a7"/>
    <w:uiPriority w:val="99"/>
    <w:semiHidden/>
    <w:unhideWhenUsed/>
    <w:rsid w:val="0082165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821658"/>
    <w:rPr>
      <w:rFonts w:ascii="Segoe UI" w:hAnsi="Segoe UI" w:cs="Segoe UI"/>
      <w:sz w:val="18"/>
      <w:szCs w:val="18"/>
    </w:rPr>
  </w:style>
  <w:style w:type="paragraph" w:styleId="a8">
    <w:name w:val="caption"/>
    <w:basedOn w:val="a"/>
    <w:next w:val="a"/>
    <w:uiPriority w:val="35"/>
    <w:unhideWhenUsed/>
    <w:qFormat/>
    <w:rsid w:val="00F97434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HTML">
    <w:name w:val="HTML Preformatted"/>
    <w:basedOn w:val="a"/>
    <w:link w:val="HTML0"/>
    <w:uiPriority w:val="99"/>
    <w:semiHidden/>
    <w:unhideWhenUsed/>
    <w:rsid w:val="008518E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8518E7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2214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448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56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125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16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946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97710A7-02ED-4FF8-8DBE-1F91C6FB86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4</TotalTime>
  <Pages>5</Pages>
  <Words>456</Words>
  <Characters>2603</Characters>
  <Application>Microsoft Office Word</Application>
  <DocSecurity>0</DocSecurity>
  <Lines>21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етр Егоров</dc:creator>
  <cp:keywords/>
  <dc:description/>
  <cp:lastModifiedBy>Петр Егоров</cp:lastModifiedBy>
  <cp:revision>14</cp:revision>
  <dcterms:created xsi:type="dcterms:W3CDTF">2019-12-26T15:10:00Z</dcterms:created>
  <dcterms:modified xsi:type="dcterms:W3CDTF">2019-12-27T14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